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  <p:sldId id="264" r:id="rId7"/>
    <p:sldId id="262" r:id="rId8"/>
    <p:sldId id="263" r:id="rId9"/>
    <p:sldId id="261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83" d="100"/>
          <a:sy n="83" d="100"/>
        </p:scale>
        <p:origin x="-102" y="-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6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5519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278738" y="2140248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40705" y="2140248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45823" y="2718146"/>
            <a:ext cx="11028025" cy="2006253"/>
            <a:chOff x="345823" y="2718146"/>
            <a:chExt cx="11028025" cy="200625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468132"/>
                </p:ext>
              </p:extLst>
            </p:nvPr>
          </p:nvGraphicFramePr>
          <p:xfrm>
            <a:off x="2893720" y="3171326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3171326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288040"/>
                </p:ext>
              </p:extLst>
            </p:nvPr>
          </p:nvGraphicFramePr>
          <p:xfrm>
            <a:off x="5867724" y="3179811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3179811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81758" y="3249875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18965" y="3587415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5823" y="4262494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3030" y="3924955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5842777" y="2718146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858578" y="2718146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985737"/>
                </p:ext>
              </p:extLst>
            </p:nvPr>
          </p:nvGraphicFramePr>
          <p:xfrm>
            <a:off x="8907463" y="305911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7463" y="305911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8947537" y="2718146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43110" y="603106"/>
            <a:ext cx="8442285" cy="1460750"/>
            <a:chOff x="1126873" y="2541338"/>
            <a:chExt cx="8442285" cy="1460750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129247"/>
                </p:ext>
              </p:extLst>
            </p:nvPr>
          </p:nvGraphicFramePr>
          <p:xfrm>
            <a:off x="7065670" y="2541338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9" imgW="1650960" imgH="965160" progId="Equation.DSMT4">
                    <p:embed/>
                  </p:oleObj>
                </mc:Choice>
                <mc:Fallback>
                  <p:oleObj name="Equation" r:id="rId9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65670" y="2541338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862516"/>
                </p:ext>
              </p:extLst>
            </p:nvPr>
          </p:nvGraphicFramePr>
          <p:xfrm>
            <a:off x="3803650" y="2601913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10" imgW="1663560" imgH="914400" progId="Equation.DSMT4">
                    <p:embed/>
                  </p:oleObj>
                </mc:Choice>
                <mc:Fallback>
                  <p:oleObj name="Equation" r:id="rId10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3650" y="2601913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262808" y="2619887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00015" y="2957427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26873" y="3632506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64080" y="3294967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3394975" y="202016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656942" y="202016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5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549130"/>
                </p:ext>
              </p:extLst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812011"/>
                </p:ext>
              </p:extLst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665258"/>
                </p:ext>
              </p:extLst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912589"/>
                </p:ext>
              </p:extLst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38168"/>
                </p:ext>
              </p:extLst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07313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66250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6</TotalTime>
  <Words>170</Words>
  <Application>Microsoft Office PowerPoint</Application>
  <PresentationFormat>Custom</PresentationFormat>
  <Paragraphs>12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kov</cp:lastModifiedBy>
  <cp:revision>31</cp:revision>
  <dcterms:created xsi:type="dcterms:W3CDTF">2015-02-25T18:38:51Z</dcterms:created>
  <dcterms:modified xsi:type="dcterms:W3CDTF">2015-07-07T01:03:33Z</dcterms:modified>
</cp:coreProperties>
</file>